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45" r:id="rId41"/>
    <p:sldId id="425" r:id="rId42"/>
    <p:sldId id="424" r:id="rId43"/>
    <p:sldId id="423" r:id="rId44"/>
    <p:sldId id="426" r:id="rId45"/>
    <p:sldId id="446" r:id="rId46"/>
    <p:sldId id="460" r:id="rId47"/>
    <p:sldId id="430" r:id="rId48"/>
    <p:sldId id="427" r:id="rId49"/>
    <p:sldId id="447" r:id="rId50"/>
    <p:sldId id="462" r:id="rId51"/>
    <p:sldId id="431" r:id="rId52"/>
    <p:sldId id="433" r:id="rId53"/>
    <p:sldId id="434" r:id="rId54"/>
    <p:sldId id="436" r:id="rId55"/>
    <p:sldId id="435" r:id="rId56"/>
    <p:sldId id="438" r:id="rId57"/>
    <p:sldId id="437" r:id="rId58"/>
    <p:sldId id="440" r:id="rId59"/>
    <p:sldId id="439" r:id="rId60"/>
    <p:sldId id="432" r:id="rId61"/>
    <p:sldId id="429" r:id="rId62"/>
    <p:sldId id="441" r:id="rId63"/>
    <p:sldId id="442" r:id="rId64"/>
    <p:sldId id="463" r:id="rId65"/>
    <p:sldId id="428" r:id="rId66"/>
    <p:sldId id="46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87" d="100"/>
          <a:sy n="87" d="100"/>
        </p:scale>
        <p:origin x="1219" y="1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jpeg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png"/><Relationship Id="rId5" Type="http://schemas.openxmlformats.org/officeDocument/2006/relationships/image" Target="../media/image105.png"/><Relationship Id="rId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7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25.jpeg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1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0.jpeg"/><Relationship Id="rId5" Type="http://schemas.openxmlformats.org/officeDocument/2006/relationships/image" Target="../media/image129.jpeg"/><Relationship Id="rId4" Type="http://schemas.openxmlformats.org/officeDocument/2006/relationships/image" Target="../media/image12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33.pn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3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8.jpeg"/><Relationship Id="rId5" Type="http://schemas.openxmlformats.org/officeDocument/2006/relationships/image" Target="../media/image147.jpeg"/><Relationship Id="rId4" Type="http://schemas.openxmlformats.org/officeDocument/2006/relationships/image" Target="../media/image14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1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9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8.jpeg"/><Relationship Id="rId5" Type="http://schemas.openxmlformats.org/officeDocument/2006/relationships/image" Target="../media/image167.jpeg"/><Relationship Id="rId4" Type="http://schemas.openxmlformats.org/officeDocument/2006/relationships/image" Target="../media/image16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jpeg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gif"/><Relationship Id="rId2" Type="http://schemas.openxmlformats.org/officeDocument/2006/relationships/image" Target="../media/image17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9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3.jpeg"/><Relationship Id="rId4" Type="http://schemas.openxmlformats.org/officeDocument/2006/relationships/image" Target="../media/image18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8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4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emf"/><Relationship Id="rId9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3" imgW="3340080" imgH="1295280" progId="">
                  <p:embed/>
                </p:oleObj>
              </mc:Choice>
              <mc:Fallback>
                <p:oleObj name="Equation" r:id="rId3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5" imgW="571252" imgH="406224" progId="">
                  <p:embed/>
                </p:oleObj>
              </mc:Choice>
              <mc:Fallback>
                <p:oleObj name="Equation" r:id="rId5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3" imgW="4140000" imgH="583920" progId="">
                  <p:embed/>
                </p:oleObj>
              </mc:Choice>
              <mc:Fallback>
                <p:oleObj name="Equation" r:id="rId3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5" imgW="2412720" imgH="583920" progId="">
                  <p:embed/>
                </p:oleObj>
              </mc:Choice>
              <mc:Fallback>
                <p:oleObj name="Equation" r:id="rId5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6" imgW="5841720" imgH="1295280" progId="">
                  <p:embed/>
                </p:oleObj>
              </mc:Choice>
              <mc:Fallback>
                <p:oleObj name="Equation" r:id="rId6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Equation" r:id="rId3" imgW="3479800" imgH="1549400" progId="">
                  <p:embed/>
                </p:oleObj>
              </mc:Choice>
              <mc:Fallback>
                <p:oleObj name="Equation" r:id="rId3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5" imgW="1269449" imgH="571252" progId="">
                  <p:embed/>
                </p:oleObj>
              </mc:Choice>
              <mc:Fallback>
                <p:oleObj name="Equation" r:id="rId5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7" imgW="2870200" imgH="647700" progId="">
                  <p:embed/>
                </p:oleObj>
              </mc:Choice>
              <mc:Fallback>
                <p:oleObj name="Equation" r:id="rId7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9" imgW="1002865" imgH="977476" progId="">
                  <p:embed/>
                </p:oleObj>
              </mc:Choice>
              <mc:Fallback>
                <p:oleObj name="Equation" r:id="rId9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11" imgW="2641157" imgH="571701" progId="">
                  <p:embed/>
                </p:oleObj>
              </mc:Choice>
              <mc:Fallback>
                <p:oleObj name="Equation" r:id="rId11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4" imgW="2032000" imgH="698500" progId="">
                  <p:embed/>
                </p:oleObj>
              </mc:Choice>
              <mc:Fallback>
                <p:oleObj name="Equation" r:id="rId4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7289640" imgH="1320480" progId="">
                  <p:embed/>
                </p:oleObj>
              </mc:Choice>
              <mc:Fallback>
                <p:oleObj name="Equation" r:id="rId3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2" name="Equation" r:id="rId3" imgW="2984500" imgH="647700" progId="">
                    <p:embed/>
                  </p:oleObj>
                </mc:Choice>
                <mc:Fallback>
                  <p:oleObj name="Equation" r:id="rId3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  <a:r>
                <a:rPr lang="ru-RU" altLang="x-none"/>
                <a:t>– стала </a:t>
              </a:r>
              <a:r>
                <a:rPr lang="ru-RU" altLang="x-none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3" name="Equation" r:id="rId5" imgW="4318000" imgH="863600" progId="">
                    <p:embed/>
                  </p:oleObj>
                </mc:Choice>
                <mc:Fallback>
                  <p:oleObj name="Equation" r:id="rId5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7" imgW="2705040" imgH="583920" progId="">
                  <p:embed/>
                </p:oleObj>
              </mc:Choice>
              <mc:Fallback>
                <p:oleObj name="Equation" r:id="rId7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ru-RU" altLang="x-none" dirty="0" err="1"/>
              <a:t>рівні</a:t>
            </a:r>
            <a:r>
              <a:rPr lang="ru-RU" altLang="x-none" dirty="0"/>
              <a:t> – «</a:t>
            </a:r>
            <a:r>
              <a:rPr lang="ru-RU" altLang="x-none" dirty="0" err="1"/>
              <a:t>рівновідалені</a:t>
            </a:r>
            <a:r>
              <a:rPr lang="ru-RU" altLang="x-none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9" imgW="2019300" imgH="584200" progId="">
                  <p:embed/>
                </p:oleObj>
              </mc:Choice>
              <mc:Fallback>
                <p:oleObj name="Equation" r:id="rId9" imgW="2019300" imgH="5842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Нехай </a:t>
            </a:r>
            <a:r>
              <a:rPr lang="en-US" altLang="x-none" sz="4000" i="1" dirty="0">
                <a:latin typeface="Times New Roman" panose="02020603050405020304" pitchFamily="18" charset="0"/>
              </a:rPr>
              <a:t>P</a:t>
            </a:r>
            <a:r>
              <a:rPr lang="en-US" altLang="x-none" sz="4000" dirty="0"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dirty="0">
                <a:latin typeface="Times New Roman" panose="02020603050405020304" pitchFamily="18" charset="0"/>
              </a:rPr>
              <a:t>)</a:t>
            </a:r>
            <a:r>
              <a:rPr lang="en-US" altLang="x-none" dirty="0"/>
              <a:t> – </a:t>
            </a:r>
            <a:r>
              <a:rPr lang="ru-RU" altLang="x-none" dirty="0" err="1"/>
              <a:t>ймовірність</a:t>
            </a:r>
            <a:r>
              <a:rPr lang="ru-RU" altLang="x-none" dirty="0"/>
              <a:t>, </a:t>
            </a:r>
            <a:r>
              <a:rPr lang="ru-RU" altLang="x-none" dirty="0" err="1"/>
              <a:t>що</a:t>
            </a:r>
            <a:r>
              <a:rPr lang="ru-RU" altLang="x-none" dirty="0"/>
              <a:t> система </a:t>
            </a:r>
            <a:r>
              <a:rPr lang="ru-RU" altLang="x-none" dirty="0" err="1"/>
              <a:t>матим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dirty="0" err="1"/>
              <a:t>енергію</a:t>
            </a:r>
            <a:r>
              <a:rPr lang="ru-RU" altLang="x-none" dirty="0"/>
              <a:t>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dirty="0"/>
              <a:t> </a:t>
            </a:r>
            <a:endParaRPr lang="ru-RU" altLang="x-none" dirty="0"/>
          </a:p>
          <a:p>
            <a:pPr eaLnBrk="1" hangingPunct="1"/>
            <a:endParaRPr lang="ru-RU" altLang="x-none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4" imgW="4813200" imgH="1447560" progId="">
                  <p:embed/>
                </p:oleObj>
              </mc:Choice>
              <mc:Fallback>
                <p:oleObj name="Equation" r:id="rId4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6" imgW="2730500" imgH="1422400" progId="">
                  <p:embed/>
                </p:oleObj>
              </mc:Choice>
              <mc:Fallback>
                <p:oleObj name="Equation" r:id="rId6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4292280" imgH="2070000" progId="">
                  <p:embed/>
                </p:oleObj>
              </mc:Choice>
              <mc:Fallback>
                <p:oleObj name="Equation" r:id="rId3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" imgW="4622760" imgH="1447560" progId="">
                  <p:embed/>
                </p:oleObj>
              </mc:Choice>
              <mc:Fallback>
                <p:oleObj name="Equation" r:id="rId5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7" imgW="3695700" imgH="685800" progId="">
                  <p:embed/>
                </p:oleObj>
              </mc:Choice>
              <mc:Fallback>
                <p:oleObj name="Equation" r:id="rId7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4" name="Equation" r:id="rId3" imgW="2019300" imgH="584200" progId="">
                  <p:embed/>
                </p:oleObj>
              </mc:Choice>
              <mc:Fallback>
                <p:oleObj name="Equation" r:id="rId3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5" name="Equation" r:id="rId5" imgW="4546600" imgH="1168400" progId="">
                  <p:embed/>
                </p:oleObj>
              </mc:Choice>
              <mc:Fallback>
                <p:oleObj name="Equation" r:id="rId5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6" name="Equation" r:id="rId7" imgW="2654300" imgH="1295400" progId="">
                  <p:embed/>
                </p:oleObj>
              </mc:Choice>
              <mc:Fallback>
                <p:oleObj name="Equation" r:id="rId7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7" name="Equation" r:id="rId9" imgW="2819400" imgH="685800" progId="">
                  <p:embed/>
                </p:oleObj>
              </mc:Choice>
              <mc:Fallback>
                <p:oleObj name="Equation" r:id="rId9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8" name="Equation" r:id="rId11" imgW="2400300" imgH="685800" progId="">
                  <p:embed/>
                </p:oleObj>
              </mc:Choice>
              <mc:Fallback>
                <p:oleObj name="Equation" r:id="rId11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9" name="Equation" r:id="rId13" imgW="4025900" imgH="1422400" progId="">
                  <p:embed/>
                </p:oleObj>
              </mc:Choice>
              <mc:Fallback>
                <p:oleObj name="Equation" r:id="rId13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" name="Equation" r:id="rId15" imgW="3060700" imgH="673100" progId="">
                  <p:embed/>
                </p:oleObj>
              </mc:Choice>
              <mc:Fallback>
                <p:oleObj name="Equation" r:id="rId15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" name="Equation" r:id="rId17" imgW="4546600" imgH="673100" progId="">
                  <p:embed/>
                </p:oleObj>
              </mc:Choice>
              <mc:Fallback>
                <p:oleObj name="Equation" r:id="rId17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" name="Equation" r:id="rId19" imgW="2286000" imgH="533400" progId="">
                  <p:embed/>
                </p:oleObj>
              </mc:Choice>
              <mc:Fallback>
                <p:oleObj name="Equation" r:id="rId19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3" imgW="4025900" imgH="1422400" progId="">
                  <p:embed/>
                </p:oleObj>
              </mc:Choice>
              <mc:Fallback>
                <p:oleObj name="Equation" r:id="rId3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7" name="Equation" r:id="rId5" imgW="2286000" imgH="533400" progId="">
                  <p:embed/>
                </p:oleObj>
              </mc:Choice>
              <mc:Fallback>
                <p:oleObj name="Equation" r:id="rId5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Equation" r:id="rId7" imgW="2489200" imgH="1270000" progId="">
                  <p:embed/>
                </p:oleObj>
              </mc:Choice>
              <mc:Fallback>
                <p:oleObj name="Equation" r:id="rId7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9" name="Equation" r:id="rId9" imgW="2527300" imgH="1270000" progId="">
                  <p:embed/>
                </p:oleObj>
              </mc:Choice>
              <mc:Fallback>
                <p:oleObj name="Equation" r:id="rId9" imgW="2527300" imgH="12700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11" imgW="749300" imgH="1168400" progId="">
                  <p:embed/>
                </p:oleObj>
              </mc:Choice>
              <mc:Fallback>
                <p:oleObj name="Equation" r:id="rId11" imgW="749300" imgH="11684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13" imgW="3098800" imgH="1447800" progId="">
                  <p:embed/>
                </p:oleObj>
              </mc:Choice>
              <mc:Fallback>
                <p:oleObj name="Equation" r:id="rId13" imgW="3098800" imgH="1447800" progId="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2" name="Equation" r:id="rId15" imgW="3213100" imgH="685800" progId="">
                  <p:embed/>
                </p:oleObj>
              </mc:Choice>
              <mc:Fallback>
                <p:oleObj name="Equation" r:id="rId15" imgW="3213100" imgH="685800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Equation" r:id="rId3" imgW="3873500" imgH="1270000" progId="">
                  <p:embed/>
                </p:oleObj>
              </mc:Choice>
              <mc:Fallback>
                <p:oleObj name="Equation" r:id="rId3" imgW="3873500" imgH="12700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1" name="Equation" r:id="rId5" imgW="3619500" imgH="2070100" progId="">
                  <p:embed/>
                </p:oleObj>
              </mc:Choice>
              <mc:Fallback>
                <p:oleObj name="Equation" r:id="rId5" imgW="3619500" imgH="20701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2" name="Equation" r:id="rId7" imgW="4546600" imgH="1168400" progId="">
                  <p:embed/>
                </p:oleObj>
              </mc:Choice>
              <mc:Fallback>
                <p:oleObj name="Equation" r:id="rId7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3" name="Equation" r:id="rId9" imgW="2654300" imgH="1295400" progId="">
                  <p:embed/>
                </p:oleObj>
              </mc:Choice>
              <mc:Fallback>
                <p:oleObj name="Equation" r:id="rId9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11" imgW="2819400" imgH="685800" progId="">
                  <p:embed/>
                </p:oleObj>
              </mc:Choice>
              <mc:Fallback>
                <p:oleObj name="Equation" r:id="rId11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name="Equation" r:id="rId13" imgW="2400300" imgH="685800" progId="">
                  <p:embed/>
                </p:oleObj>
              </mc:Choice>
              <mc:Fallback>
                <p:oleObj name="Equation" r:id="rId13" imgW="2400300" imgH="685800" progId="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15" imgW="4026540" imgH="2069714" progId="">
                  <p:embed/>
                </p:oleObj>
              </mc:Choice>
              <mc:Fallback>
                <p:oleObj name="Equation" r:id="rId15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3" imgW="3708400" imgH="1206500" progId="">
                  <p:embed/>
                </p:oleObj>
              </mc:Choice>
              <mc:Fallback>
                <p:oleObj name="Equation" r:id="rId3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5" imgW="4559300" imgH="2057400" progId="">
                  <p:embed/>
                </p:oleObj>
              </mc:Choice>
              <mc:Fallback>
                <p:oleObj name="Equation" r:id="rId5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Формула" r:id="rId3" imgW="838200" imgH="241300" progId="Equation.3">
                  <p:embed/>
                </p:oleObj>
              </mc:Choice>
              <mc:Fallback>
                <p:oleObj name="Формула" r:id="rId3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Equation" r:id="rId3" imgW="1130040" imgH="419040" progId="">
                  <p:embed/>
                </p:oleObj>
              </mc:Choice>
              <mc:Fallback>
                <p:oleObj name="Equation" r:id="rId3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Формула" r:id="rId5" imgW="1168400" imgH="241300" progId="Equation.3">
                  <p:embed/>
                </p:oleObj>
              </mc:Choice>
              <mc:Fallback>
                <p:oleObj name="Формула" r:id="rId5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Формула" r:id="rId7" imgW="1079032" imgH="495085" progId="Equation.3">
                  <p:embed/>
                </p:oleObj>
              </mc:Choice>
              <mc:Fallback>
                <p:oleObj name="Формула" r:id="rId7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Equation" r:id="rId9" imgW="1155600" imgH="228600" progId="">
                  <p:embed/>
                </p:oleObj>
              </mc:Choice>
              <mc:Fallback>
                <p:oleObj name="Equation" r:id="rId9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Формула" r:id="rId11" imgW="749160" imgH="279360" progId="Equation.3">
                  <p:embed/>
                </p:oleObj>
              </mc:Choice>
              <mc:Fallback>
                <p:oleObj name="Формула" r:id="rId11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4" name="Equation" r:id="rId3" imgW="927000" imgH="266400" progId="Equation.DSMT4">
                  <p:embed/>
                </p:oleObj>
              </mc:Choice>
              <mc:Fallback>
                <p:oleObj name="Equation" r:id="rId3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" name="Формула" r:id="rId5" imgW="634725" imgH="457002" progId="Equation.3">
                  <p:embed/>
                </p:oleObj>
              </mc:Choice>
              <mc:Fallback>
                <p:oleObj name="Формула" r:id="rId5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" name="Equation" r:id="rId9" imgW="1117440" imgH="241200" progId="">
                  <p:embed/>
                </p:oleObj>
              </mc:Choice>
              <mc:Fallback>
                <p:oleObj name="Equation" r:id="rId9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Формула" r:id="rId11" imgW="2387520" imgH="520560" progId="Equation.3">
                  <p:embed/>
                </p:oleObj>
              </mc:Choice>
              <mc:Fallback>
                <p:oleObj name="Формула" r:id="rId11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91EF21B-A3A6-409E-A2F1-5E88F6A9584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4402" y="2867323"/>
            <a:ext cx="4263756" cy="14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BCCE508-40A6-4B4E-957D-7670A17F91B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52800" y="622821"/>
            <a:ext cx="5614173" cy="150053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0A529B-ABC5-4B5B-907F-F48665B5E4E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3118443"/>
            <a:ext cx="6705600" cy="3358557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3" imgW="2412720" imgH="393480" progId="">
                  <p:embed/>
                </p:oleObj>
              </mc:Choice>
              <mc:Fallback>
                <p:oleObj name="Equation" r:id="rId3" imgW="2412720" imgH="3934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5" imgW="3886200" imgH="457200" progId="">
                  <p:embed/>
                </p:oleObj>
              </mc:Choice>
              <mc:Fallback>
                <p:oleObj name="Equation" r:id="rId5" imgW="3886200" imgH="4572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3290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5923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6069"/>
            <a:ext cx="3276600" cy="267230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276600"/>
            <a:ext cx="2909888" cy="274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Формула" r:id="rId5" imgW="1066680" imgH="545760" progId="Equation.3">
                  <p:embed/>
                </p:oleObj>
              </mc:Choice>
              <mc:Fallback>
                <p:oleObj name="Формула" r:id="rId5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Формула" r:id="rId7" imgW="596880" imgH="291960" progId="Equation.3">
                  <p:embed/>
                </p:oleObj>
              </mc:Choice>
              <mc:Fallback>
                <p:oleObj name="Формула" r:id="rId7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1D23C7E-5699-4569-B49F-F0E6BF3E22E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4343400"/>
            <a:ext cx="7391400" cy="137514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3" imgW="2692080" imgH="1333440" progId="">
                  <p:embed/>
                </p:oleObj>
              </mc:Choice>
              <mc:Fallback>
                <p:oleObj name="Equation" r:id="rId3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5" imgW="4940280" imgH="583920" progId="">
                  <p:embed/>
                </p:oleObj>
              </mc:Choice>
              <mc:Fallback>
                <p:oleObj name="Equation" r:id="rId5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7" imgW="3377880" imgH="1295280" progId="">
                  <p:embed/>
                </p:oleObj>
              </mc:Choice>
              <mc:Fallback>
                <p:oleObj name="Equation" r:id="rId7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4108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9" imgW="4292280" imgH="672840" progId="">
                  <p:embed/>
                </p:oleObj>
              </mc:Choice>
              <mc:Fallback>
                <p:oleObj name="Equation" r:id="rId9" imgW="4292280" imgH="672840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11" imgW="3276360" imgH="1295280" progId="">
                  <p:embed/>
                </p:oleObj>
              </mc:Choice>
              <mc:Fallback>
                <p:oleObj name="Equation" r:id="rId11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13" imgW="2234880" imgH="495000" progId="">
                  <p:embed/>
                </p:oleObj>
              </mc:Choice>
              <mc:Fallback>
                <p:oleObj name="Equation" r:id="rId13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15" imgW="3340080" imgH="1295280" progId="">
                  <p:embed/>
                </p:oleObj>
              </mc:Choice>
              <mc:Fallback>
                <p:oleObj name="Equation" r:id="rId15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17" imgW="2234880" imgH="495000" progId="">
                  <p:embed/>
                </p:oleObj>
              </mc:Choice>
              <mc:Fallback>
                <p:oleObj name="Equation" r:id="rId17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19" imgW="3377880" imgH="1295280" progId="">
                  <p:embed/>
                </p:oleObj>
              </mc:Choice>
              <mc:Fallback>
                <p:oleObj name="Equation" r:id="rId19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21" imgW="2222280" imgH="495000" progId="">
                  <p:embed/>
                </p:oleObj>
              </mc:Choice>
              <mc:Fallback>
                <p:oleObj name="Equation" r:id="rId21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3" imgW="3492360" imgH="1295280" progId="">
                  <p:embed/>
                </p:oleObj>
              </mc:Choice>
              <mc:Fallback>
                <p:oleObj name="Equation" r:id="rId3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5" imgW="4089240" imgH="533160" progId="">
                  <p:embed/>
                </p:oleObj>
              </mc:Choice>
              <mc:Fallback>
                <p:oleObj name="Equation" r:id="rId5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7" imgW="2057400" imgH="1218960" progId="">
                  <p:embed/>
                </p:oleObj>
              </mc:Choice>
              <mc:Fallback>
                <p:oleObj name="Equation" r:id="rId7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9" imgW="3301920" imgH="533160" progId="">
                  <p:embed/>
                </p:oleObj>
              </mc:Choice>
              <mc:Fallback>
                <p:oleObj name="Equation" r:id="rId9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3" imgW="1091880" imgH="533160" progId="">
                  <p:embed/>
                </p:oleObj>
              </mc:Choice>
              <mc:Fallback>
                <p:oleObj name="Equation" r:id="rId3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5" imgW="1638000" imgH="583920" progId="">
                  <p:embed/>
                </p:oleObj>
              </mc:Choice>
              <mc:Fallback>
                <p:oleObj name="Equation" r:id="rId5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7" imgW="7175160" imgH="1549080" progId="">
                  <p:embed/>
                </p:oleObj>
              </mc:Choice>
              <mc:Fallback>
                <p:oleObj name="Equation" r:id="rId7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9" imgW="1663560" imgH="583920" progId="">
                  <p:embed/>
                </p:oleObj>
              </mc:Choice>
              <mc:Fallback>
                <p:oleObj name="Equation" r:id="rId9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11" imgW="2070000" imgH="533160" progId="">
                  <p:embed/>
                </p:oleObj>
              </mc:Choice>
              <mc:Fallback>
                <p:oleObj name="Equation" r:id="rId11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13" imgW="2108160" imgH="533160" progId="">
                  <p:embed/>
                </p:oleObj>
              </mc:Choice>
              <mc:Fallback>
                <p:oleObj name="Equation" r:id="rId13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4" imgW="2070000" imgH="571320" progId="">
                  <p:embed/>
                </p:oleObj>
              </mc:Choice>
              <mc:Fallback>
                <p:oleObj name="Equation" r:id="rId4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3" imgW="3149280" imgH="583920" progId="Equation.DSMT4">
                  <p:embed/>
                </p:oleObj>
              </mc:Choice>
              <mc:Fallback>
                <p:oleObj name="Equation" r:id="rId3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3" imgW="1664404" imgH="1168962" progId="">
                  <p:embed/>
                </p:oleObj>
              </mc:Choice>
              <mc:Fallback>
                <p:oleObj name="Equation" r:id="rId3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5" imgW="2895600" imgH="1168400" progId="">
                  <p:embed/>
                </p:oleObj>
              </mc:Choice>
              <mc:Fallback>
                <p:oleObj name="Equation" r:id="rId5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8" imgW="4152900" imgH="1549400" progId="">
                  <p:embed/>
                </p:oleObj>
              </mc:Choice>
              <mc:Fallback>
                <p:oleObj name="Equation" r:id="rId8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10" imgW="2997000" imgH="1168200" progId="">
                  <p:embed/>
                </p:oleObj>
              </mc:Choice>
              <mc:Fallback>
                <p:oleObj name="Equation" r:id="rId10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A02FD8A-EA1D-478F-961A-604CF6792F0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10254" y="326336"/>
            <a:ext cx="3000642" cy="173531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C1AC239-C4F5-49BA-B88E-A11C1380A26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661" y="2113687"/>
            <a:ext cx="2667001" cy="62433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0F4B230-28D3-478B-9232-F891BCF48CE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4148" y="2840960"/>
            <a:ext cx="1593157" cy="82867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35DE701-4B3B-44E5-AF62-063A799A803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10575" y="2061647"/>
            <a:ext cx="2571750" cy="97309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307C115-032E-46A5-99BB-ED00101AD3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0575" y="3111254"/>
            <a:ext cx="3995737" cy="79914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6DA3069-A3BE-4EBA-9984-9FD4088EE9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98" y="4014040"/>
            <a:ext cx="6959112" cy="556479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F9D4FA7E-912C-4DFD-B0EA-4D790AC890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31159" y="4740533"/>
            <a:ext cx="5943600" cy="1618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7FC47E4-2426-4EAF-A66B-8848571CABB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2209800"/>
            <a:ext cx="6553200" cy="287660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231DC93-28DF-48BF-A7A8-CB6A610CA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609600"/>
            <a:ext cx="685800" cy="49081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901A50A-D99D-4F2B-B41A-FC60FD481A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516078"/>
            <a:ext cx="2409825" cy="800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275684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057400"/>
            <a:ext cx="1935594" cy="108986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1EDFEE-7DDE-45B5-831B-F9036335FBE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1463620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/>
              <a:t>не змогла пояснити особливості для інших атомів</a:t>
            </a:r>
          </a:p>
          <a:p>
            <a:r>
              <a:rPr lang="uk-UA" dirty="0">
                <a:sym typeface="Symbol"/>
              </a:rPr>
              <a:t>не пояснила утворення хімічного зв</a:t>
            </a:r>
            <a:r>
              <a:rPr lang="en-US" dirty="0">
                <a:sym typeface="Symbol"/>
              </a:rPr>
              <a:t>’</a:t>
            </a:r>
            <a:r>
              <a:rPr lang="uk-UA" dirty="0" err="1">
                <a:sym typeface="Symbol"/>
              </a:rPr>
              <a:t>язку</a:t>
            </a: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1DBB7C3-427F-4104-898E-4B3F62C7D14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228600"/>
            <a:ext cx="8305800" cy="1924177"/>
          </a:xfrm>
          <a:prstGeom prst="rect">
            <a:avLst/>
          </a:prstGeom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4" name="Equation" r:id="rId3" imgW="723600" imgH="431640" progId="">
                    <p:embed/>
                  </p:oleObj>
                </mc:Choice>
                <mc:Fallback>
                  <p:oleObj name="Equation" r:id="rId3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" name="Equation" r:id="rId5" imgW="901440" imgH="583920" progId="">
                    <p:embed/>
                  </p:oleObj>
                </mc:Choice>
                <mc:Fallback>
                  <p:oleObj name="Equation" r:id="rId5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7" imgW="1866600" imgH="1295280" progId="">
                  <p:embed/>
                </p:oleObj>
              </mc:Choice>
              <mc:Fallback>
                <p:oleObj name="Equation" r:id="rId7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9" imgW="571252" imgH="406224" progId="">
                  <p:embed/>
                </p:oleObj>
              </mc:Choice>
              <mc:Fallback>
                <p:oleObj name="Equation" r:id="rId9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3</TotalTime>
  <Words>852</Words>
  <Application>Microsoft Office PowerPoint</Application>
  <PresentationFormat>Экран (4:3)</PresentationFormat>
  <Paragraphs>173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13</cp:revision>
  <dcterms:created xsi:type="dcterms:W3CDTF">2012-04-26T17:06:14Z</dcterms:created>
  <dcterms:modified xsi:type="dcterms:W3CDTF">2022-04-18T07:39:06Z</dcterms:modified>
</cp:coreProperties>
</file>